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hint="eastAsia" w:ascii="Times New Roman" w:hAnsi="宋体"/>
          <w:b/>
          <w:sz w:val="36"/>
          <w:szCs w:val="36"/>
          <w:lang w:val="en-US" w:eastAsia="zh-Hans"/>
        </w:rPr>
        <w:t>分析</w:t>
      </w:r>
      <w:r>
        <w:rPr>
          <w:rFonts w:hint="eastAsia" w:ascii="Times New Roman" w:hAnsi="宋体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hint="eastAsia" w:ascii="Times New Roman" w:hAnsi="宋体"/>
          <w:b/>
          <w:sz w:val="36"/>
          <w:szCs w:val="36"/>
        </w:rPr>
        <w:t>（七）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8"/>
        <w:gridCol w:w="1779"/>
        <w:gridCol w:w="1781"/>
        <w:gridCol w:w="2285"/>
        <w:gridCol w:w="1420"/>
        <w:gridCol w:w="16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9" w:hRule="atLeast"/>
        </w:trPr>
        <w:tc>
          <w:tcPr>
            <w:tcW w:w="833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 xml:space="preserve">姓 名                 </w:t>
            </w:r>
          </w:p>
        </w:tc>
        <w:tc>
          <w:tcPr>
            <w:tcW w:w="833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834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班 级</w:t>
            </w:r>
          </w:p>
        </w:tc>
        <w:tc>
          <w:tcPr>
            <w:tcW w:w="1070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665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报告评分</w:t>
            </w:r>
          </w:p>
        </w:tc>
        <w:tc>
          <w:tcPr>
            <w:tcW w:w="766" w:type="pct"/>
          </w:tcPr>
          <w:p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833" w:type="pct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学 号</w:t>
            </w:r>
          </w:p>
        </w:tc>
        <w:tc>
          <w:tcPr>
            <w:tcW w:w="833" w:type="pct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34" w:type="pct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地点/机号</w:t>
            </w:r>
          </w:p>
        </w:tc>
        <w:tc>
          <w:tcPr>
            <w:tcW w:w="1070" w:type="pct"/>
          </w:tcPr>
          <w:p>
            <w:pPr>
              <w:spacing w:line="360" w:lineRule="auto"/>
              <w:rPr>
                <w:rFonts w:hint="eastAsia"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数B</w:t>
            </w:r>
            <w:r>
              <w:rPr>
                <w:rFonts w:ascii="Times New Roman" w:hAnsi="Times New Roman"/>
                <w:b/>
                <w:sz w:val="24"/>
                <w:highlight w:val="yellow"/>
              </w:rPr>
              <w:t>3</w:t>
            </w:r>
            <w:r>
              <w:rPr>
                <w:rFonts w:hint="eastAsia" w:ascii="Times New Roman" w:hAnsi="Times New Roman"/>
                <w:b/>
                <w:sz w:val="24"/>
                <w:highlight w:val="yellow"/>
              </w:rPr>
              <w:t>20</w:t>
            </w:r>
            <w:r>
              <w:rPr>
                <w:rFonts w:ascii="Times New Roman" w:hAnsi="Times New Roman"/>
                <w:b/>
                <w:sz w:val="24"/>
              </w:rPr>
              <w:t>/</w:t>
            </w:r>
            <w:r>
              <w:rPr>
                <w:rFonts w:hint="eastAsia" w:ascii="Times New Roman" w:hAnsi="Times New Roman"/>
                <w:b/>
                <w:sz w:val="24"/>
              </w:rPr>
              <w:t>No.</w:t>
            </w:r>
            <w:bookmarkStart w:id="0" w:name="_GoBack"/>
            <w:r>
              <w:rPr>
                <w:rFonts w:hint="default" w:ascii="Times New Roman" w:hAnsi="Times New Roman"/>
                <w:b/>
                <w:sz w:val="24"/>
                <w:highlight w:val="yellow"/>
              </w:rPr>
              <w:t>68</w:t>
            </w:r>
            <w:bookmarkEnd w:id="0"/>
          </w:p>
        </w:tc>
        <w:tc>
          <w:tcPr>
            <w:tcW w:w="665" w:type="pct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指导教师</w:t>
            </w:r>
          </w:p>
        </w:tc>
        <w:tc>
          <w:tcPr>
            <w:tcW w:w="766" w:type="pct"/>
          </w:tcPr>
          <w:p>
            <w:pPr>
              <w:spacing w:line="360" w:lineRule="auto"/>
              <w:rPr>
                <w:rFonts w:hint="eastAsia"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凌思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一、实验项目名称：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hint="eastAsia" w:ascii="Times New Roman" w:hAnsi="Times New Roman"/>
                <w:b/>
                <w:sz w:val="24"/>
              </w:rPr>
              <w:t>大数据拟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二、实验目的：熟悉并掌握数据扰动、库模型和自定义模型的数据拟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242" w:hRule="atLeast"/>
        </w:trPr>
        <w:tc>
          <w:tcPr>
            <w:tcW w:w="5000" w:type="pct"/>
            <w:gridSpan w:val="6"/>
          </w:tcPr>
          <w:p>
            <w:pPr>
              <w:pStyle w:val="14"/>
              <w:rPr>
                <w:b/>
                <w:sz w:val="24"/>
                <w:szCs w:val="24"/>
              </w:rPr>
            </w:pPr>
            <w:r>
              <w:rPr>
                <w:rFonts w:hint="eastAsia" w:ascii="Times New Roman" w:hAnsi="Times New Roman"/>
                <w:b/>
                <w:sz w:val="24"/>
                <w:szCs w:val="24"/>
              </w:rPr>
              <w:t>三、实验内容： P1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hint="eastAsia" w:ascii="Times New Roman" w:hAnsi="Times New Roman"/>
                <w:b/>
                <w:sz w:val="24"/>
                <w:szCs w:val="24"/>
              </w:rPr>
              <w:t>练习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2</w:t>
            </w:r>
            <w:r>
              <w:rPr>
                <w:rFonts w:hint="eastAsia" w:ascii="Times New Roman" w:hAnsi="Times New Roman"/>
                <w:b/>
                <w:sz w:val="24"/>
                <w:szCs w:val="24"/>
              </w:rPr>
              <w:t>。要求：（1）</w:t>
            </w:r>
            <w:r>
              <w:rPr>
                <w:rFonts w:hint="eastAsia"/>
                <w:b/>
                <w:sz w:val="24"/>
                <w:szCs w:val="24"/>
              </w:rPr>
              <w:t>、</w:t>
            </w:r>
            <w:r>
              <w:rPr>
                <w:b/>
                <w:sz w:val="24"/>
                <w:szCs w:val="24"/>
              </w:rPr>
              <w:t>写出</w:t>
            </w:r>
            <w:r>
              <w:rPr>
                <w:rFonts w:hint="eastAsia"/>
                <w:b/>
                <w:sz w:val="24"/>
                <w:szCs w:val="24"/>
              </w:rPr>
              <w:t>生成拟合数据的代码，并把节点x和扰动后的函数值y保存在数据文件</w:t>
            </w:r>
            <w:r>
              <w:rPr>
                <w:b/>
                <w:sz w:val="24"/>
                <w:szCs w:val="24"/>
              </w:rPr>
              <w:t>expXXX7.mat</w:t>
            </w:r>
            <w:r>
              <w:rPr>
                <w:rFonts w:hint="eastAsia"/>
                <w:b/>
                <w:sz w:val="24"/>
                <w:szCs w:val="24"/>
              </w:rPr>
              <w:t>中，注意函数f(x)的函数值比较小，Guass噪声的幅度不要太大（可以取0</w:t>
            </w:r>
            <w:r>
              <w:rPr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25</w:t>
            </w:r>
            <w:r>
              <w:rPr>
                <w:rFonts w:hint="eastAsia"/>
                <w:b/>
                <w:sz w:val="24"/>
                <w:szCs w:val="24"/>
              </w:rPr>
              <w:t>）。（2）、用数据文件中数据和2次、5次、9次多项式库模型进行求拟合多项式，</w:t>
            </w:r>
            <w:r>
              <w:rPr>
                <w:b/>
                <w:sz w:val="24"/>
                <w:szCs w:val="24"/>
              </w:rPr>
              <w:t>并绘制</w:t>
            </w:r>
            <w:r>
              <w:rPr>
                <w:rFonts w:hint="eastAsia"/>
                <w:b/>
                <w:sz w:val="24"/>
                <w:szCs w:val="24"/>
              </w:rPr>
              <w:t>散点图和拟合后的函数图像。（3）、用自定义模型进行拟合，将拟合函数与原来函数比较（绘图）。（4）、</w:t>
            </w:r>
            <w:r>
              <w:rPr>
                <w:b/>
                <w:sz w:val="24"/>
                <w:szCs w:val="24"/>
              </w:rPr>
              <w:t>对</w:t>
            </w:r>
            <w:r>
              <w:rPr>
                <w:rFonts w:hint="eastAsia"/>
                <w:b/>
                <w:sz w:val="24"/>
                <w:szCs w:val="24"/>
              </w:rPr>
              <w:t>较大的</w:t>
            </w:r>
            <w:r>
              <w:rPr>
                <w:b/>
                <w:position w:val="-8"/>
                <w:sz w:val="24"/>
                <w:szCs w:val="24"/>
              </w:rPr>
              <w:object>
                <v:shape id="_x0000_i1025" o:spt="75" type="#_x0000_t75" style="height:15.2pt;width:86.2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b/>
                <w:sz w:val="24"/>
                <w:szCs w:val="24"/>
              </w:rPr>
              <w:t>反复进行实验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324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四、程序设计</w:t>
            </w: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五、实验结果（包含图表）</w:t>
            </w: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759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hint="eastAsia" w:ascii="Times New Roman" w:hAnsi="宋体"/>
                <w:b/>
                <w:sz w:val="24"/>
                <w:szCs w:val="24"/>
              </w:rPr>
              <w:t>（实验总结、心得体会）</w:t>
            </w:r>
          </w:p>
        </w:tc>
      </w:tr>
    </w:tbl>
    <w:p>
      <w:r>
        <w:rPr>
          <w:rFonts w:hint="eastAsia" w:ascii="Heiti SC Light" w:eastAsia="Heiti SC Light"/>
          <w:b/>
        </w:rPr>
        <w:t>注：如果报告超过1页，需双面打印。</w:t>
      </w:r>
    </w:p>
    <w:sectPr>
      <w:pgSz w:w="11900" w:h="16840"/>
      <w:pgMar w:top="720" w:right="720" w:bottom="720" w:left="720" w:header="851" w:footer="992" w:gutter="0"/>
      <w:cols w:space="425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iti SC Light">
    <w:panose1 w:val="02000000000000000000"/>
    <w:charset w:val="50"/>
    <w:family w:val="auto"/>
    <w:pitch w:val="default"/>
    <w:sig w:usb0="8000002F" w:usb1="0800004A" w:usb2="00000000" w:usb3="00000000" w:csb0="203E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4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21"/>
    <w:rsid w:val="00026E21"/>
    <w:rsid w:val="00037193"/>
    <w:rsid w:val="00060D9D"/>
    <w:rsid w:val="00062355"/>
    <w:rsid w:val="00075C96"/>
    <w:rsid w:val="00097ADB"/>
    <w:rsid w:val="00144446"/>
    <w:rsid w:val="00170999"/>
    <w:rsid w:val="001A3CBB"/>
    <w:rsid w:val="001B3C5C"/>
    <w:rsid w:val="001D13F7"/>
    <w:rsid w:val="001F4890"/>
    <w:rsid w:val="00204356"/>
    <w:rsid w:val="002743DF"/>
    <w:rsid w:val="00280B0D"/>
    <w:rsid w:val="002A5422"/>
    <w:rsid w:val="00327972"/>
    <w:rsid w:val="00350CDB"/>
    <w:rsid w:val="00372F36"/>
    <w:rsid w:val="00381519"/>
    <w:rsid w:val="0038541E"/>
    <w:rsid w:val="003A74BC"/>
    <w:rsid w:val="003C3EB4"/>
    <w:rsid w:val="003F3E6B"/>
    <w:rsid w:val="00413075"/>
    <w:rsid w:val="0044113E"/>
    <w:rsid w:val="00445273"/>
    <w:rsid w:val="00451C4A"/>
    <w:rsid w:val="00452D08"/>
    <w:rsid w:val="00463B40"/>
    <w:rsid w:val="004931DB"/>
    <w:rsid w:val="004A34A2"/>
    <w:rsid w:val="004B0CE4"/>
    <w:rsid w:val="004C0AC2"/>
    <w:rsid w:val="004D6B5F"/>
    <w:rsid w:val="004D7F58"/>
    <w:rsid w:val="004F357C"/>
    <w:rsid w:val="00534927"/>
    <w:rsid w:val="00535E3B"/>
    <w:rsid w:val="00554C2A"/>
    <w:rsid w:val="005554A0"/>
    <w:rsid w:val="005A6E6C"/>
    <w:rsid w:val="005E6FFD"/>
    <w:rsid w:val="005F7F55"/>
    <w:rsid w:val="00603E43"/>
    <w:rsid w:val="00622EE0"/>
    <w:rsid w:val="006311E9"/>
    <w:rsid w:val="006323C8"/>
    <w:rsid w:val="006421B8"/>
    <w:rsid w:val="00642D9B"/>
    <w:rsid w:val="00657509"/>
    <w:rsid w:val="006715BC"/>
    <w:rsid w:val="006A7ABC"/>
    <w:rsid w:val="006C29DB"/>
    <w:rsid w:val="006C7F47"/>
    <w:rsid w:val="006E2714"/>
    <w:rsid w:val="00703579"/>
    <w:rsid w:val="00706B78"/>
    <w:rsid w:val="00746B4D"/>
    <w:rsid w:val="00787382"/>
    <w:rsid w:val="007C32CA"/>
    <w:rsid w:val="007C4D32"/>
    <w:rsid w:val="00832A0E"/>
    <w:rsid w:val="00864BBF"/>
    <w:rsid w:val="008B2FE0"/>
    <w:rsid w:val="008D289C"/>
    <w:rsid w:val="008E2F43"/>
    <w:rsid w:val="00913E87"/>
    <w:rsid w:val="0092041C"/>
    <w:rsid w:val="0092451C"/>
    <w:rsid w:val="00935C83"/>
    <w:rsid w:val="0095114F"/>
    <w:rsid w:val="00966922"/>
    <w:rsid w:val="00967D9E"/>
    <w:rsid w:val="00991E5A"/>
    <w:rsid w:val="009B5532"/>
    <w:rsid w:val="009C2233"/>
    <w:rsid w:val="009F3697"/>
    <w:rsid w:val="00A35428"/>
    <w:rsid w:val="00A55E21"/>
    <w:rsid w:val="00A73D5B"/>
    <w:rsid w:val="00A940E1"/>
    <w:rsid w:val="00A9710F"/>
    <w:rsid w:val="00AA2B33"/>
    <w:rsid w:val="00AA7109"/>
    <w:rsid w:val="00AB7C5D"/>
    <w:rsid w:val="00AC7009"/>
    <w:rsid w:val="00AD3814"/>
    <w:rsid w:val="00B67647"/>
    <w:rsid w:val="00B847C0"/>
    <w:rsid w:val="00B87B22"/>
    <w:rsid w:val="00B909F3"/>
    <w:rsid w:val="00BA7215"/>
    <w:rsid w:val="00BE7EC1"/>
    <w:rsid w:val="00C04FFB"/>
    <w:rsid w:val="00C5008D"/>
    <w:rsid w:val="00C51ED5"/>
    <w:rsid w:val="00C67DE7"/>
    <w:rsid w:val="00C760D3"/>
    <w:rsid w:val="00C83F26"/>
    <w:rsid w:val="00CA410F"/>
    <w:rsid w:val="00CA497D"/>
    <w:rsid w:val="00CB5D19"/>
    <w:rsid w:val="00CB7832"/>
    <w:rsid w:val="00CC20B9"/>
    <w:rsid w:val="00CD25E1"/>
    <w:rsid w:val="00D168E4"/>
    <w:rsid w:val="00D532FE"/>
    <w:rsid w:val="00D728A0"/>
    <w:rsid w:val="00D740DB"/>
    <w:rsid w:val="00D7452C"/>
    <w:rsid w:val="00D95414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EE38F5"/>
    <w:rsid w:val="00F006BE"/>
    <w:rsid w:val="00F021F5"/>
    <w:rsid w:val="00F32030"/>
    <w:rsid w:val="00F36950"/>
    <w:rsid w:val="00F51BC9"/>
    <w:rsid w:val="00F754A5"/>
    <w:rsid w:val="00FD203A"/>
    <w:rsid w:val="00FE4144"/>
    <w:rsid w:val="FDFE5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120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9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unhideWhenUsed/>
    <w:qFormat/>
    <w:uiPriority w:val="99"/>
    <w:rPr>
      <w:rFonts w:ascii="Heiti SC Light" w:eastAsia="Heiti SC Light"/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3字符"/>
    <w:basedOn w:val="6"/>
    <w:link w:val="2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字符"/>
    <w:basedOn w:val="6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2">
    <w:name w:val="页脚字符"/>
    <w:basedOn w:val="6"/>
    <w:link w:val="4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批注框文本字符"/>
    <w:basedOn w:val="6"/>
    <w:link w:val="3"/>
    <w:semiHidden/>
    <w:qFormat/>
    <w:uiPriority w:val="99"/>
    <w:rPr>
      <w:rFonts w:ascii="Heiti SC Light" w:hAnsi="Calibri" w:eastAsia="Heiti SC Light" w:cs="Times New Roman"/>
      <w:sz w:val="18"/>
      <w:szCs w:val="18"/>
    </w:rPr>
  </w:style>
  <w:style w:type="paragraph" w:customStyle="1" w:styleId="14">
    <w:name w:val="No Spacing"/>
    <w:qFormat/>
    <w:uiPriority w:val="1"/>
    <w:pPr>
      <w:spacing w:line="240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ing</Company>
  <Pages>1</Pages>
  <Words>65</Words>
  <Characters>373</Characters>
  <Lines>3</Lines>
  <Paragraphs>1</Paragraphs>
  <TotalTime>0</TotalTime>
  <ScaleCrop>false</ScaleCrop>
  <LinksUpToDate>false</LinksUpToDate>
  <CharactersWithSpaces>437</CharactersWithSpaces>
  <Application>WPS Office_3.9.0.61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10T09:27:00Z</dcterms:created>
  <dc:creator>ling ling</dc:creator>
  <cp:lastModifiedBy>ling</cp:lastModifiedBy>
  <dcterms:modified xsi:type="dcterms:W3CDTF">2022-05-20T11:10:18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3.9.0.6159</vt:lpwstr>
  </property>
</Properties>
</file>